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  <p:sldId id="262" r:id="rId7"/>
    <p:sldId id="263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83" d="100"/>
          <a:sy n="83" d="100"/>
        </p:scale>
        <p:origin x="-102" y="-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85480" y="293688"/>
            <a:ext cx="7655383" cy="3371850"/>
            <a:chOff x="292686" y="315259"/>
            <a:chExt cx="7655383" cy="33718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362208"/>
                </p:ext>
              </p:extLst>
            </p:nvPr>
          </p:nvGraphicFramePr>
          <p:xfrm>
            <a:off x="292686" y="1758449"/>
            <a:ext cx="40640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" name="Equation" r:id="rId3" imgW="1904760" imgH="228600" progId="Equation.DSMT4">
                    <p:embed/>
                  </p:oleObj>
                </mc:Choice>
                <mc:Fallback>
                  <p:oleObj name="Equation" r:id="rId3" imgW="1904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6" y="1758449"/>
                          <a:ext cx="40640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895567"/>
                </p:ext>
              </p:extLst>
            </p:nvPr>
          </p:nvGraphicFramePr>
          <p:xfrm>
            <a:off x="380456" y="315259"/>
            <a:ext cx="67976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5" imgW="3187440" imgH="241200" progId="Equation.DSMT4">
                    <p:embed/>
                  </p:oleObj>
                </mc:Choice>
                <mc:Fallback>
                  <p:oleObj name="Equation" r:id="rId5" imgW="318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456" y="315259"/>
                          <a:ext cx="67976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17143"/>
                </p:ext>
              </p:extLst>
            </p:nvPr>
          </p:nvGraphicFramePr>
          <p:xfrm>
            <a:off x="1286919" y="1035984"/>
            <a:ext cx="66611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" name="Equation" r:id="rId7" imgW="3124080" imgH="241200" progId="Equation.DSMT4">
                    <p:embed/>
                  </p:oleObj>
                </mc:Choice>
                <mc:Fallback>
                  <p:oleObj name="Equation" r:id="rId7" imgW="3124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86919" y="1035984"/>
                          <a:ext cx="66611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53974"/>
                </p:ext>
              </p:extLst>
            </p:nvPr>
          </p:nvGraphicFramePr>
          <p:xfrm>
            <a:off x="486819" y="3172759"/>
            <a:ext cx="66897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Equation" r:id="rId9" imgW="3136680" imgH="241200" progId="Equation.DSMT4">
                    <p:embed/>
                  </p:oleObj>
                </mc:Choice>
                <mc:Fallback>
                  <p:oleObj name="Equation" r:id="rId9" imgW="3136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819" y="3172759"/>
                          <a:ext cx="66897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376199"/>
                </p:ext>
              </p:extLst>
            </p:nvPr>
          </p:nvGraphicFramePr>
          <p:xfrm>
            <a:off x="1286919" y="2452034"/>
            <a:ext cx="655161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11" imgW="3073320" imgH="241200" progId="Equation.DSMT4">
                    <p:embed/>
                  </p:oleObj>
                </mc:Choice>
                <mc:Fallback>
                  <p:oleObj name="Equation" r:id="rId11" imgW="3073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6919" y="2452034"/>
                          <a:ext cx="6551612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680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808419"/>
                </p:ext>
              </p:extLst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5014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79247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1297"/>
              </p:ext>
            </p:extLst>
          </p:nvPr>
        </p:nvGraphicFramePr>
        <p:xfrm>
          <a:off x="7065670" y="2541338"/>
          <a:ext cx="25034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1650960" imgH="965160" progId="Equation.DSMT4">
                  <p:embed/>
                </p:oleObj>
              </mc:Choice>
              <mc:Fallback>
                <p:oleObj name="Equation" r:id="rId3" imgW="1650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670" y="2541338"/>
                        <a:ext cx="25034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5519"/>
              </p:ext>
            </p:extLst>
          </p:nvPr>
        </p:nvGraphicFramePr>
        <p:xfrm>
          <a:off x="3211092" y="2602603"/>
          <a:ext cx="3731293" cy="139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2438280" imgH="914400" progId="Equation.DSMT4">
                  <p:embed/>
                </p:oleObj>
              </mc:Choice>
              <mc:Fallback>
                <p:oleObj name="Equation" r:id="rId5" imgW="2438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092" y="2602603"/>
                        <a:ext cx="3731293" cy="139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62808" y="2619887"/>
            <a:ext cx="183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Intercep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00015" y="2957427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26873" y="3632506"/>
            <a:ext cx="196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Intercep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464080" y="3294967"/>
            <a:ext cx="1631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gnitive Slop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278738" y="2140248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40705" y="2140248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999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45823" y="2718146"/>
            <a:ext cx="11028025" cy="2006253"/>
            <a:chOff x="345823" y="2718146"/>
            <a:chExt cx="11028025" cy="200625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468132"/>
                </p:ext>
              </p:extLst>
            </p:nvPr>
          </p:nvGraphicFramePr>
          <p:xfrm>
            <a:off x="2893720" y="3171326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3171326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288040"/>
                </p:ext>
              </p:extLst>
            </p:nvPr>
          </p:nvGraphicFramePr>
          <p:xfrm>
            <a:off x="5867724" y="3179811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3179811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81758" y="3249875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18965" y="3587415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5823" y="4262494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3030" y="3924955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5842777" y="2718146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858578" y="2718146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985737"/>
                </p:ext>
              </p:extLst>
            </p:nvPr>
          </p:nvGraphicFramePr>
          <p:xfrm>
            <a:off x="8907463" y="305911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7463" y="305911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8947537" y="2718146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43110" y="603106"/>
            <a:ext cx="8442285" cy="1460750"/>
            <a:chOff x="1126873" y="2541338"/>
            <a:chExt cx="8442285" cy="1460750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129247"/>
                </p:ext>
              </p:extLst>
            </p:nvPr>
          </p:nvGraphicFramePr>
          <p:xfrm>
            <a:off x="7065670" y="2541338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9" imgW="1650960" imgH="965160" progId="Equation.DSMT4">
                    <p:embed/>
                  </p:oleObj>
                </mc:Choice>
                <mc:Fallback>
                  <p:oleObj name="Equation" r:id="rId9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65670" y="2541338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862516"/>
                </p:ext>
              </p:extLst>
            </p:nvPr>
          </p:nvGraphicFramePr>
          <p:xfrm>
            <a:off x="3803650" y="2601913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10" imgW="1663560" imgH="914400" progId="Equation.DSMT4">
                    <p:embed/>
                  </p:oleObj>
                </mc:Choice>
                <mc:Fallback>
                  <p:oleObj name="Equation" r:id="rId10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03650" y="2601913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262808" y="2619887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00015" y="2957427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26873" y="3632506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464080" y="3294967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3394975" y="202016"/>
            <a:ext cx="162833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Random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656942" y="202016"/>
            <a:ext cx="135056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 smtClean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rPr>
              <a:t>Fixed Effects</a:t>
            </a:r>
            <a:endParaRPr lang="en-US" b="0" cap="none" spc="0" dirty="0">
              <a:ln w="0"/>
              <a:solidFill>
                <a:schemeClr val="accent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5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549130"/>
                </p:ext>
              </p:extLst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812011"/>
                </p:ext>
              </p:extLst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665258"/>
                </p:ext>
              </p:extLst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912589"/>
                </p:ext>
              </p:extLst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38168"/>
                </p:ext>
              </p:extLst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073137"/>
                </p:ext>
              </p:extLst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66250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2</TotalTime>
  <Words>163</Words>
  <Application>Microsoft Office PowerPoint</Application>
  <PresentationFormat>Custom</PresentationFormat>
  <Paragraphs>114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kov</cp:lastModifiedBy>
  <cp:revision>30</cp:revision>
  <dcterms:created xsi:type="dcterms:W3CDTF">2015-02-25T18:38:51Z</dcterms:created>
  <dcterms:modified xsi:type="dcterms:W3CDTF">2015-07-06T21:29:15Z</dcterms:modified>
</cp:coreProperties>
</file>